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4" d="100"/>
          <a:sy n="124" d="100"/>
        </p:scale>
        <p:origin x="-1288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)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0</TotalTime>
  <Words>582</Words>
  <Application>Microsoft Macintosh PowerPoint</Application>
  <PresentationFormat>On-screen Show (4:3)</PresentationFormat>
  <Paragraphs>162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9</cp:revision>
  <cp:lastPrinted>2012-03-19T05:07:32Z</cp:lastPrinted>
  <dcterms:created xsi:type="dcterms:W3CDTF">2011-03-31T17:09:19Z</dcterms:created>
  <dcterms:modified xsi:type="dcterms:W3CDTF">2012-03-19T05:07:35Z</dcterms:modified>
</cp:coreProperties>
</file>